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65" autoAdjust="0"/>
    <p:restoredTop sz="94434" autoAdjust="0"/>
  </p:normalViewPr>
  <p:slideViewPr>
    <p:cSldViewPr snapToGrid="0">
      <p:cViewPr varScale="1">
        <p:scale>
          <a:sx n="70" d="100"/>
          <a:sy n="70" d="100"/>
        </p:scale>
        <p:origin x="76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8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2483" t="22714" r="13778" b="12360"/>
          <a:stretch/>
        </p:blipFill>
        <p:spPr>
          <a:xfrm>
            <a:off x="1105469" y="382138"/>
            <a:ext cx="9594376" cy="37804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58102" y="4913194"/>
            <a:ext cx="3562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dirty="0" smtClean="0">
                <a:solidFill>
                  <a:srgbClr val="C00000"/>
                </a:solidFill>
                <a:cs typeface="B Titr" panose="00000700000000000000" pitchFamily="2" charset="-78"/>
              </a:rPr>
              <a:t>(مدرس: فیروزه حسین زاده)</a:t>
            </a:r>
            <a:endParaRPr lang="en-US" sz="2400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28472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02807" y="3330053"/>
            <a:ext cx="2961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کاربرد سنگ های دگرگونی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8284193" y="2590125"/>
            <a:ext cx="341194" cy="2050113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159458" y="2497793"/>
            <a:ext cx="52953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ساختمان سازی (نمای ساختمان) 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کف اماکن زیارتی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مجسمه سازی (سنگ مرمر)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نوک مداد (گرافیست)</a:t>
            </a:r>
          </a:p>
        </p:txBody>
      </p:sp>
    </p:spTree>
    <p:extLst>
      <p:ext uri="{BB962C8B-B14F-4D97-AF65-F5344CB8AC3E}">
        <p14:creationId xmlns:p14="http://schemas.microsoft.com/office/powerpoint/2010/main" val="14950849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19367" y="2060813"/>
            <a:ext cx="103995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سنگ ها از منابع خدادادی هستند که فواید بسیاری در زندگی برای ما دارد از جمله: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ساختمان سازی ساخت مجسمه همچنین حاوی منابع ارزشمند نفت و گاز و آب و آهن و....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26890" y="4982611"/>
            <a:ext cx="1392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انواع سنگ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9840035" y="3862314"/>
            <a:ext cx="491319" cy="2702257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95784" y="4511687"/>
            <a:ext cx="968991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. رسوبی: در اثر فرسایش و حمل رسوبات به داخل محیط رسوبی و رسوب گذاری و فشردگی به وجود می آیند.</a:t>
            </a:r>
          </a:p>
          <a:p>
            <a:pPr algn="r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3. دگرگونی : در اثر حرارت و فشار از سنگ های دیگر حاصل می شوند.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66783" y="3956168"/>
            <a:ext cx="6660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1. آذرین : از سرد شدن و انجماد مواد مذاب حاصل می شوند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829664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5403" y="4011259"/>
            <a:ext cx="2784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سنگ های آذری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8980227" y="2402004"/>
            <a:ext cx="491319" cy="3684897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9306" y="2238233"/>
            <a:ext cx="8966579" cy="2341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. آذرین درونی: اگر ماگما که حاوی گاز زیادی است وقتی به سمت بالا حرکت می کند در داخل زمین بمانند و همان جا سرد و متبلور شوند (درشت بلور)</a:t>
            </a:r>
          </a:p>
          <a:p>
            <a:pPr algn="r">
              <a:lnSpc>
                <a:spcPct val="200000"/>
              </a:lnSpc>
            </a:pP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2952" y="4242092"/>
            <a:ext cx="89665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. آذرین بیرونی: اگر ماگما راهی برای خارج شدن پیدا کند و آنجا سرد و متبلور شوند سنگ آذرین بیرونی خواهیم داشت.(ریز بلورند)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5206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401" y="4585648"/>
            <a:ext cx="8415125" cy="2038634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444358"/>
              </p:ext>
            </p:extLst>
          </p:nvPr>
        </p:nvGraphicFramePr>
        <p:xfrm>
          <a:off x="3396778" y="2493875"/>
          <a:ext cx="5515212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8404"/>
                <a:gridCol w="1838404"/>
                <a:gridCol w="183840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solidFill>
                            <a:srgbClr val="C00000"/>
                          </a:solidFill>
                          <a:cs typeface="B Nazanin" panose="00000400000000000000" pitchFamily="2" charset="-78"/>
                        </a:rPr>
                        <a:t>ریولیت و بازالت</a:t>
                      </a:r>
                      <a:endParaRPr lang="en-US" sz="2000" b="1" dirty="0">
                        <a:solidFill>
                          <a:srgbClr val="C00000"/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solidFill>
                            <a:srgbClr val="C00000"/>
                          </a:solidFill>
                          <a:cs typeface="B Nazanin" panose="00000400000000000000" pitchFamily="2" charset="-78"/>
                        </a:rPr>
                        <a:t>گرانیت و گابرو</a:t>
                      </a:r>
                      <a:endParaRPr lang="en-US" sz="2000" b="1" dirty="0">
                        <a:solidFill>
                          <a:srgbClr val="C00000"/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solidFill>
                            <a:srgbClr val="C00000"/>
                          </a:solidFill>
                          <a:cs typeface="B Nazanin" panose="00000400000000000000" pitchFamily="2" charset="-78"/>
                        </a:rPr>
                        <a:t>نام سنگ</a:t>
                      </a:r>
                      <a:endParaRPr lang="en-US" sz="2000" b="1" dirty="0">
                        <a:solidFill>
                          <a:srgbClr val="C00000"/>
                        </a:solidFill>
                        <a:cs typeface="B Nazanin" panose="00000400000000000000" pitchFamily="2" charset="-7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ریز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درشت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اندازه بلور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سطح زمین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عمق</a:t>
                      </a:r>
                      <a:r>
                        <a:rPr lang="fa-IR" sz="2000" b="1" baseline="0" dirty="0" smtClean="0">
                          <a:cs typeface="B Nazanin" panose="00000400000000000000" pitchFamily="2" charset="-78"/>
                        </a:rPr>
                        <a:t> زیاد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محل تشکیل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بیرونی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درونی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آذرین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734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4149" y="2060812"/>
            <a:ext cx="111229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در سنگ های آذرین فسیل وجود ندارد زیرا سنگ های آذرین از انجماد و تبلور مواد مذاب در دمای بالاتر       از            حاصل شده اند در این دما موجودات زنده و فسیل آن ها نمی توانند وجود داشته باشند.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82058"/>
              </p:ext>
            </p:extLst>
          </p:nvPr>
        </p:nvGraphicFramePr>
        <p:xfrm>
          <a:off x="10832815" y="2895010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647640" imgH="533160" progId="Equation.DSMT4">
                  <p:embed/>
                </p:oleObj>
              </mc:Choice>
              <mc:Fallback>
                <p:oleObj name="Equation" r:id="rId3" imgW="647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2815" y="2895010"/>
                        <a:ext cx="647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80227" y="4706118"/>
            <a:ext cx="3084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کاربرد سنگ های آذری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8134066" y="3881691"/>
            <a:ext cx="491319" cy="2110518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42447" y="3598122"/>
            <a:ext cx="6469039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سنگ تزئینی نمای ساختمان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ساختمان پله – کف ساختمان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تهیه ی بتون ، جاده سازی، زیرسازی راه آهن و...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8713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98590" y="3407727"/>
            <a:ext cx="232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Titr" panose="00000700000000000000" pitchFamily="2" charset="-78"/>
              </a:rPr>
              <a:t>سنگ های رسوبی</a:t>
            </a:r>
            <a:endParaRPr lang="en-US" sz="2400" b="1" dirty="0">
              <a:cs typeface="B Titr" panose="00000700000000000000" pitchFamily="2" charset="-78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8215953" y="1504117"/>
            <a:ext cx="491319" cy="4514546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0375" y="1637731"/>
            <a:ext cx="798394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1- فسیل دار: </a:t>
            </a:r>
            <a:r>
              <a:rPr lang="fa-IR" sz="2400" b="1" dirty="0" smtClean="0">
                <a:cs typeface="B Nazanin" panose="00000400000000000000" pitchFamily="2" charset="-78"/>
              </a:rPr>
              <a:t>برای مطالعه گذشته ی زمین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2-تبخیری: </a:t>
            </a:r>
            <a:r>
              <a:rPr lang="fa-IR" sz="2400" b="1" dirty="0" smtClean="0">
                <a:cs typeface="B Nazanin" panose="00000400000000000000" pitchFamily="2" charset="-78"/>
              </a:rPr>
              <a:t>در اثر تبخیر آب دریاچه های کم عمق و گرم (دریاچه ی حوض سلطان) سنگ نمای و سنگ گنچ 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3- آواری: </a:t>
            </a:r>
            <a:r>
              <a:rPr lang="fa-IR" sz="2400" b="1" dirty="0" smtClean="0">
                <a:cs typeface="B Nazanin" panose="00000400000000000000" pitchFamily="2" charset="-78"/>
              </a:rPr>
              <a:t>ته نشین شدن مواد فرسایش یافته ای که با آب رودخانه به مناطق مناسب برای رسوب گذاری جابه جا شده اند (سنگ کنگلومرا و ماسه سنگ)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0512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9829" y="2379047"/>
            <a:ext cx="2676525" cy="1990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9368" y="2288559"/>
            <a:ext cx="2505075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71510" y="3933894"/>
            <a:ext cx="45583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فاوت: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 کنگلومرا: </a:t>
            </a:r>
            <a:r>
              <a:rPr lang="fa-IR" sz="2400" b="1" dirty="0" smtClean="0">
                <a:cs typeface="B Nazanin" panose="00000400000000000000" pitchFamily="2" charset="-78"/>
              </a:rPr>
              <a:t>ذرات دشت 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اسه سنگ :</a:t>
            </a:r>
            <a:r>
              <a:rPr lang="fa-IR" sz="2400" b="1" dirty="0" smtClean="0">
                <a:cs typeface="B Nazanin" panose="00000400000000000000" pitchFamily="2" charset="-78"/>
              </a:rPr>
              <a:t>ذرات ریز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2794" y="3922805"/>
            <a:ext cx="549965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شباهت: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هر دو سنگ آواری</a:t>
            </a:r>
          </a:p>
          <a:p>
            <a:pPr algn="r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ذرات آن ها توسط سیمان به هم وصل شده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9492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16788" y="3425589"/>
            <a:ext cx="2975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اهمیت سنگ رسوبی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8215953" y="1504117"/>
            <a:ext cx="491319" cy="4514546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4843" y="1499232"/>
            <a:ext cx="786111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ذخایر نفت و گاز و زغال سنگ میان آن ها جای دارند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فسیل ها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ساختمان سازی (سنگ های آهکی و تراورتن)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پل سازی و جاده سازی (ماسه سنگ)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گچ و سیمان بنایی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معادن ارزشمند آلومینیوم و آهن و...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438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765" y="4753774"/>
            <a:ext cx="4421874" cy="21042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246962" y="1610436"/>
            <a:ext cx="44764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dirty="0" smtClean="0">
                <a:solidFill>
                  <a:srgbClr val="C00000"/>
                </a:solidFill>
                <a:cs typeface="B Titr" panose="00000700000000000000" pitchFamily="2" charset="-78"/>
              </a:rPr>
              <a:t>سنگ های دگرگونی: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شرایط ایجاد سنگ های دگرگونی:</a:t>
            </a:r>
            <a:endParaRPr lang="en-US" sz="2400" b="1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785" y="3087764"/>
            <a:ext cx="113276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طی زمان طولانی گرما و فشار و محلول های داغ </a:t>
            </a:r>
          </a:p>
          <a:p>
            <a:pPr algn="r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عامل گرما و فشار باعث می شود سنگ های دگرگونی استحکام بیش تری از سنگ های رسوبی داشته باشند.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317846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5</TotalTime>
  <Words>451</Words>
  <Application>Microsoft Office PowerPoint</Application>
  <PresentationFormat>Widescreen</PresentationFormat>
  <Paragraphs>5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B Nazanin</vt:lpstr>
      <vt:lpstr>B Titr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Alireza Golestan</cp:lastModifiedBy>
  <cp:revision>78</cp:revision>
  <dcterms:created xsi:type="dcterms:W3CDTF">2015-07-06T05:06:21Z</dcterms:created>
  <dcterms:modified xsi:type="dcterms:W3CDTF">2015-08-16T10:47:42Z</dcterms:modified>
</cp:coreProperties>
</file>